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0FCA" w:rsidRDefault="00390FCA" w:rsidP="00A95B9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40AEC" w:rsidRDefault="00151CD1" w:rsidP="00A95B97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proofErr w:type="spellStart"/>
      <w:r w:rsidR="00D40AEC">
        <w:rPr>
          <w:rFonts w:ascii="Times New Roman" w:eastAsiaTheme="majorEastAsia" w:hAnsi="Times New Roman" w:cs="Times New Roman" w:hint="eastAsia"/>
          <w:sz w:val="28"/>
          <w:szCs w:val="28"/>
        </w:rPr>
        <w:t>nosql</w:t>
      </w:r>
      <w:proofErr w:type="spellEnd"/>
      <w:r w:rsidR="00D40AEC">
        <w:rPr>
          <w:rFonts w:ascii="Times New Roman" w:eastAsiaTheme="majorEastAsia" w:hAnsi="Times New Roman" w:cs="Times New Roman" w:hint="eastAsia"/>
          <w:sz w:val="28"/>
          <w:szCs w:val="28"/>
        </w:rPr>
        <w:t>的数据库</w:t>
      </w:r>
    </w:p>
    <w:p w:rsidR="00D40AEC" w:rsidRDefault="00D40AEC" w:rsidP="00A95B97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6F7D8D" w:rsidRDefault="006F7D8D" w:rsidP="006F7D8D"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文件系统：给一个文件名和文件内容，写入到系统当中。读取时，根据文件名读取出内容来。</w:t>
      </w:r>
    </w:p>
    <w:p w:rsidR="006F7D8D" w:rsidRDefault="006F7D8D" w:rsidP="006F7D8D"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文件系统的不足：只提供简单的读写功能，对于复杂的查询则比较麻烦，需要自己写代码，性能不一定最优，而且还要考虑各种异常处理。</w:t>
      </w:r>
    </w:p>
    <w:p w:rsidR="006F7D8D" w:rsidRDefault="006F7D8D" w:rsidP="006F7D8D"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数据库系统是建立在文件系统之上，负责组织数据存储在文件系统上，提供对外的接口比较方便操作数据。</w:t>
      </w:r>
    </w:p>
    <w:p w:rsidR="006F7D8D" w:rsidRDefault="006F7D8D" w:rsidP="006F7D8D"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修改：不会修改原来的数据，而是在文件后面追加一条数据。带来的问题：</w:t>
      </w:r>
    </w:p>
    <w:p w:rsidR="006F7D8D" w:rsidRDefault="006F7D8D" w:rsidP="006F7D8D">
      <w:pPr>
        <w:pStyle w:val="a3"/>
        <w:numPr>
          <w:ilvl w:val="0"/>
          <w:numId w:val="14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读取数据怎么识别哪个是最新的记录</w:t>
      </w:r>
    </w:p>
    <w:p w:rsidR="006F7D8D" w:rsidRDefault="006F7D8D" w:rsidP="006F7D8D">
      <w:pPr>
        <w:pStyle w:val="a3"/>
        <w:ind w:left="920" w:firstLineChars="0" w:firstLine="0"/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每条插入的数据都带有一个时间戳，</w:t>
      </w:r>
      <w:r w:rsidRPr="001C413F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时间</w:t>
      </w:r>
      <w:proofErr w:type="gramStart"/>
      <w:r w:rsidRPr="001C413F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戳最大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的那个就是真正的数据。</w:t>
      </w:r>
    </w:p>
    <w:p w:rsidR="006F7D8D" w:rsidRDefault="006F7D8D" w:rsidP="006F7D8D">
      <w:pPr>
        <w:pStyle w:val="a3"/>
        <w:numPr>
          <w:ilvl w:val="0"/>
          <w:numId w:val="14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没有顺序，怎么进行类似二分的快速查找</w:t>
      </w:r>
    </w:p>
    <w:p w:rsidR="006F7D8D" w:rsidRDefault="006F7D8D" w:rsidP="006F7D8D">
      <w:pPr>
        <w:pStyle w:val="a3"/>
        <w:ind w:left="920" w:firstLineChars="0" w:firstLine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将数据进行分块，每一个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块都是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内部有序的，插入数据时，只有最后一块是无序的，并且每隔一段时间整理成有序的。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中块的大小通常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56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当到达这个阈值时，就不会再插入，而会进行整理成有序块，之后再有数据写入，就新建一个块。</w:t>
      </w:r>
    </w:p>
    <w:p w:rsidR="006F7D8D" w:rsidRDefault="006F7D8D" w:rsidP="006F7D8D">
      <w:pPr>
        <w:pStyle w:val="a3"/>
        <w:ind w:left="920" w:firstLineChars="0" w:firstLine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块会越写越多，部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会出现大量的重复，可以定期对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序块进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路归并排序，这样相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会排在一起，然后在根据时间戳筛选，删除掉过期的数据。</w:t>
      </w:r>
    </w:p>
    <w:p w:rsidR="006F7D8D" w:rsidRDefault="006F7D8D" w:rsidP="006F7D8D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6F7D8D" w:rsidRDefault="006F7D8D" w:rsidP="006F7D8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一个可行的写入过程：</w:t>
      </w:r>
    </w:p>
    <w:p w:rsidR="006F7D8D" w:rsidRDefault="006F7D8D" w:rsidP="006F7D8D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935480"/>
            <wp:effectExtent l="19050" t="0" r="2540" b="0"/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 t="34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35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7D8D" w:rsidRDefault="006F7D8D" w:rsidP="006F7D8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最后一个无序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i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从一开始就可以存在内存中，因为一个块最大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56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完全可以放在内存中，</w:t>
      </w:r>
      <w:r w:rsidR="00730262">
        <w:rPr>
          <w:rFonts w:ascii="Times New Roman" w:eastAsiaTheme="majorEastAsia" w:hAnsi="Times New Roman" w:cs="Times New Roman" w:hint="eastAsia"/>
          <w:sz w:val="28"/>
          <w:szCs w:val="28"/>
        </w:rPr>
        <w:t>可以使用</w:t>
      </w:r>
      <w:r w:rsidR="00730262">
        <w:rPr>
          <w:rFonts w:ascii="Times New Roman" w:eastAsiaTheme="majorEastAsia" w:hAnsi="Times New Roman" w:cs="Times New Roman" w:hint="eastAsia"/>
          <w:sz w:val="28"/>
          <w:szCs w:val="28"/>
        </w:rPr>
        <w:t>skip list</w:t>
      </w:r>
      <w:r w:rsidR="00730262">
        <w:rPr>
          <w:rFonts w:ascii="Times New Roman" w:eastAsiaTheme="majorEastAsia" w:hAnsi="Times New Roman" w:cs="Times New Roman" w:hint="eastAsia"/>
          <w:sz w:val="28"/>
          <w:szCs w:val="28"/>
        </w:rPr>
        <w:t>这样的数据结构，让它也是有效的，这样当到达阈值</w:t>
      </w:r>
      <w:r w:rsidR="00730262">
        <w:rPr>
          <w:rFonts w:ascii="Times New Roman" w:eastAsiaTheme="majorEastAsia" w:hAnsi="Times New Roman" w:cs="Times New Roman" w:hint="eastAsia"/>
          <w:sz w:val="28"/>
          <w:szCs w:val="28"/>
        </w:rPr>
        <w:t>256M</w:t>
      </w:r>
      <w:r w:rsidR="00730262">
        <w:rPr>
          <w:rFonts w:ascii="Times New Roman" w:eastAsiaTheme="majorEastAsia" w:hAnsi="Times New Roman" w:cs="Times New Roman" w:hint="eastAsia"/>
          <w:sz w:val="28"/>
          <w:szCs w:val="28"/>
        </w:rPr>
        <w:t>时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直接一次写入硬盘中。</w:t>
      </w:r>
    </w:p>
    <w:p w:rsidR="006F7D8D" w:rsidRDefault="006F7D8D" w:rsidP="006F7D8D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154930" cy="2011680"/>
            <wp:effectExtent l="19050" t="0" r="7620" b="0"/>
            <wp:docPr id="1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t="2151" r="2263" b="32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4930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7D8D" w:rsidRPr="004C03CE" w:rsidRDefault="006F7D8D" w:rsidP="006F7D8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最后一个块先放到内存中，如果这时机器挂了，内存就没了。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采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rite Ahead Log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方式，每次写入数据到内存时，先写一次硬盘，记录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og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这里不用担心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A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会拖慢速度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A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非常简单方便，仅仅是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ppen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操作，这是非常快的。</w:t>
      </w:r>
    </w:p>
    <w:p w:rsidR="006F7D8D" w:rsidRDefault="006F7D8D" w:rsidP="006F7D8D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6F7D8D" w:rsidRPr="004C03CE" w:rsidRDefault="006F7D8D" w:rsidP="006F7D8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BigTabl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数据读取：先从最后那个内存中的无序块查找，因为数据带有时间戳，如果在最后的无序块中查找到对应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则它肯定是我们想要的数据。如果找不到，就去倒数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有序块中查找，如果找到就停止，如果没找到就继续在前面的有序块中查找。</w:t>
      </w:r>
    </w:p>
    <w:p w:rsidR="006F7D8D" w:rsidRDefault="006F7D8D" w:rsidP="006F7D8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120845"/>
            <wp:effectExtent l="19050" t="0" r="2540" b="0"/>
            <wp:docPr id="1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2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A1D" w:rsidRDefault="009B3A1D" w:rsidP="00A95B97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0F37E1" w:rsidRDefault="000F37E1" w:rsidP="00A95B9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添加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ndex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布隆过滤器后的读取过程：</w:t>
      </w:r>
    </w:p>
    <w:p w:rsidR="000F37E1" w:rsidRDefault="00B56513" w:rsidP="00A95B9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134840"/>
            <wp:effectExtent l="19050" t="0" r="2540" b="0"/>
            <wp:docPr id="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34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513" w:rsidRDefault="00B56513" w:rsidP="00A95B97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B56513" w:rsidRDefault="00B56513" w:rsidP="00A95B9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中有序块就是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SSTabl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，即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orted String Table</w:t>
      </w:r>
    </w:p>
    <w:p w:rsidR="000F37E1" w:rsidRDefault="000F37E1" w:rsidP="00A95B97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245717" w:rsidRDefault="00245717" w:rsidP="00A95B9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9B3A1D">
        <w:rPr>
          <w:rFonts w:ascii="Times New Roman" w:eastAsiaTheme="majorEastAsia" w:hAnsi="Times New Roman" w:cs="Times New Roman" w:hint="eastAsia"/>
          <w:color w:val="FF0000"/>
          <w:sz w:val="44"/>
          <w:szCs w:val="44"/>
        </w:rPr>
        <w:t>布隆过滤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 w:rsidR="00857BDF">
        <w:rPr>
          <w:rFonts w:ascii="Times New Roman" w:eastAsiaTheme="majorEastAsia" w:hAnsi="Times New Roman" w:cs="Times New Roman" w:hint="eastAsia"/>
          <w:sz w:val="28"/>
          <w:szCs w:val="28"/>
        </w:rPr>
        <w:t>是一个数据结构，用来检测某个元素在一个集合中存不存在。</w:t>
      </w:r>
    </w:p>
    <w:p w:rsidR="00857BDF" w:rsidRDefault="00857BDF" w:rsidP="007A235B"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布隆过滤器是个大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.</w:t>
      </w:r>
      <w:r w:rsidR="001B2EBD">
        <w:rPr>
          <w:rFonts w:ascii="Times New Roman" w:eastAsiaTheme="majorEastAsia" w:hAnsi="Times New Roman" w:cs="Times New Roman" w:hint="eastAsia"/>
          <w:sz w:val="28"/>
          <w:szCs w:val="28"/>
        </w:rPr>
        <w:t>是将输入的</w:t>
      </w:r>
      <w:r w:rsidR="001B2EBD"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 w:rsidR="001B2EBD">
        <w:rPr>
          <w:rFonts w:ascii="Times New Roman" w:eastAsiaTheme="majorEastAsia" w:hAnsi="Times New Roman" w:cs="Times New Roman" w:hint="eastAsia"/>
          <w:sz w:val="28"/>
          <w:szCs w:val="28"/>
        </w:rPr>
        <w:t>经过一个或多个</w:t>
      </w:r>
      <w:r w:rsidR="001B2EBD"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 w:rsidR="001B2EBD">
        <w:rPr>
          <w:rFonts w:ascii="Times New Roman" w:eastAsiaTheme="majorEastAsia" w:hAnsi="Times New Roman" w:cs="Times New Roman" w:hint="eastAsia"/>
          <w:sz w:val="28"/>
          <w:szCs w:val="28"/>
        </w:rPr>
        <w:t>函数并对</w:t>
      </w:r>
      <w:r w:rsidR="001B2EBD"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 w:rsidR="001B2EBD">
        <w:rPr>
          <w:rFonts w:ascii="Times New Roman" w:eastAsiaTheme="majorEastAsia" w:hAnsi="Times New Roman" w:cs="Times New Roman" w:hint="eastAsia"/>
          <w:sz w:val="28"/>
          <w:szCs w:val="28"/>
        </w:rPr>
        <w:t>的长度取模，算出一个下标索引值，然后把</w:t>
      </w:r>
      <w:r w:rsidR="001B2EBD"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 w:rsidR="001B2EBD">
        <w:rPr>
          <w:rFonts w:ascii="Times New Roman" w:eastAsiaTheme="majorEastAsia" w:hAnsi="Times New Roman" w:cs="Times New Roman" w:hint="eastAsia"/>
          <w:sz w:val="28"/>
          <w:szCs w:val="28"/>
        </w:rPr>
        <w:t>对应的位置设置为</w:t>
      </w:r>
      <w:r w:rsidR="001B2EBD">
        <w:rPr>
          <w:rFonts w:ascii="Times New Roman" w:eastAsiaTheme="majorEastAsia" w:hAnsi="Times New Roman" w:cs="Times New Roman" w:hint="eastAsia"/>
          <w:sz w:val="28"/>
          <w:szCs w:val="28"/>
        </w:rPr>
        <w:t>1.</w:t>
      </w:r>
    </w:p>
    <w:p w:rsidR="00E931C5" w:rsidRDefault="00E931C5" w:rsidP="007A235B"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使用布隆过滤器时，把输入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经过多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函数后得到的下标索引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看看对应的位置是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不全部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则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肯定是不存在的，如果全部都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则表示</w:t>
      </w:r>
      <w:r w:rsidRPr="00E931C5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该</w:t>
      </w:r>
      <w:r w:rsidRPr="00E931C5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key</w:t>
      </w:r>
      <w:r w:rsidRPr="00E931C5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有可能存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5078EE" w:rsidRDefault="005078EE" w:rsidP="007A235B"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相比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 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布隆过滤器占用的空间要小很多。</w:t>
      </w:r>
      <w:r w:rsidR="00F02C78">
        <w:rPr>
          <w:rFonts w:ascii="Times New Roman" w:eastAsiaTheme="majorEastAsia" w:hAnsi="Times New Roman" w:cs="Times New Roman" w:hint="eastAsia"/>
          <w:sz w:val="28"/>
          <w:szCs w:val="28"/>
        </w:rPr>
        <w:t>而且写到硬盘上时，布隆过滤器在硬盘上的形式和内存中没有变化，就是一个二进制数组，而</w:t>
      </w:r>
      <w:r w:rsidR="00F02C78">
        <w:rPr>
          <w:rFonts w:ascii="Times New Roman" w:eastAsiaTheme="majorEastAsia" w:hAnsi="Times New Roman" w:cs="Times New Roman" w:hint="eastAsia"/>
          <w:sz w:val="28"/>
          <w:szCs w:val="28"/>
        </w:rPr>
        <w:t>hash table</w:t>
      </w:r>
      <w:r w:rsidR="00F02C78">
        <w:rPr>
          <w:rFonts w:ascii="Times New Roman" w:eastAsiaTheme="majorEastAsia" w:hAnsi="Times New Roman" w:cs="Times New Roman" w:hint="eastAsia"/>
          <w:sz w:val="28"/>
          <w:szCs w:val="28"/>
        </w:rPr>
        <w:t>很多</w:t>
      </w:r>
      <w:r w:rsidR="00F02C78"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 w:rsidR="00F02C78">
        <w:rPr>
          <w:rFonts w:ascii="Times New Roman" w:eastAsiaTheme="majorEastAsia" w:hAnsi="Times New Roman" w:cs="Times New Roman" w:hint="eastAsia"/>
          <w:sz w:val="28"/>
          <w:szCs w:val="28"/>
        </w:rPr>
        <w:t>存储的都是链表，序列化要花更多的时间。</w:t>
      </w:r>
    </w:p>
    <w:p w:rsidR="00245717" w:rsidRDefault="00245717" w:rsidP="00A95B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174827"/>
            <wp:effectExtent l="1905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748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81A" w:rsidRDefault="00E1281A" w:rsidP="00A95B9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BC4B0E" w:rsidRDefault="00BC4B0E" w:rsidP="00A95B9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布隆过滤器的膨胀：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值增多，有可能之前的存储布隆过滤器的二进制数组会不够用，这样就需要建立一个新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但不能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直接把之前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值直接复制过来，因为布隆过滤器的哈希算法会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长度取模，旧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值不能直接映射到新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，这样就需要把旧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保留下来，在判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否存在时，需要在旧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新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都判断一次。</w:t>
      </w:r>
    </w:p>
    <w:p w:rsidR="00B20BD2" w:rsidRDefault="00B20BD2" w:rsidP="00A95B97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93173E" w:rsidRDefault="0093173E" w:rsidP="00A95B9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整体的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构架：</w:t>
      </w:r>
    </w:p>
    <w:p w:rsidR="0093173E" w:rsidRDefault="0093173E" w:rsidP="0093173E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263140"/>
            <wp:effectExtent l="19050" t="0" r="2540" b="0"/>
            <wp:docPr id="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t="38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63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173E" w:rsidRDefault="0093173E" w:rsidP="00A95B9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逻辑层面上的一张表在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中会拆分成不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blet Serv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实际会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存储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G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。</w:t>
      </w:r>
    </w:p>
    <w:p w:rsidR="0093173E" w:rsidRDefault="0093173E" w:rsidP="00A95B97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9B3A1D" w:rsidRDefault="009B3A1D" w:rsidP="009B3A1D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nosql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数据库的拆分，可以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进行一致性哈希，然后拆成不同的表。</w:t>
      </w:r>
    </w:p>
    <w:p w:rsidR="009B3A1D" w:rsidRDefault="009B3A1D" w:rsidP="009B3A1D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A53E9D" w:rsidRDefault="00A53E9D" w:rsidP="009B3A1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 w:rsidRPr="00A53E9D">
        <w:rPr>
          <w:rFonts w:ascii="Times New Roman" w:eastAsiaTheme="majorEastAsia" w:hAnsi="Times New Roman" w:cs="Times New Roman" w:hint="eastAsia"/>
          <w:sz w:val="44"/>
          <w:szCs w:val="44"/>
        </w:rPr>
        <w:t>BigTable</w:t>
      </w:r>
      <w:proofErr w:type="spellEnd"/>
      <w:r w:rsidRPr="00A53E9D">
        <w:rPr>
          <w:rFonts w:ascii="Times New Roman" w:eastAsiaTheme="majorEastAsia" w:hAnsi="Times New Roman" w:cs="Times New Roman" w:hint="eastAsia"/>
          <w:sz w:val="44"/>
          <w:szCs w:val="44"/>
        </w:rPr>
        <w:t>的分布式锁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 w:rsidR="008A7450">
        <w:rPr>
          <w:rFonts w:ascii="Times New Roman" w:eastAsiaTheme="majorEastAsia" w:hAnsi="Times New Roman" w:cs="Times New Roman" w:hint="eastAsia"/>
          <w:sz w:val="28"/>
          <w:szCs w:val="28"/>
        </w:rPr>
        <w:t>chubby</w:t>
      </w:r>
      <w:r w:rsidR="008A7450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8A7450">
        <w:rPr>
          <w:rFonts w:ascii="Times New Roman" w:eastAsiaTheme="majorEastAsia" w:hAnsi="Times New Roman" w:cs="Times New Roman" w:hint="eastAsia"/>
          <w:sz w:val="28"/>
          <w:szCs w:val="28"/>
        </w:rPr>
        <w:t>zookeeper</w:t>
      </w:r>
      <w:r w:rsidR="008A7450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A53E9D" w:rsidRDefault="004A0FD6" w:rsidP="004A0FD6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4895850" cy="2979420"/>
            <wp:effectExtent l="19050" t="0" r="0" b="0"/>
            <wp:docPr id="1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l="5851" t="3695" r="13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2979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3E9D" w:rsidRDefault="00A53E9D" w:rsidP="009B3A1D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0818E0" w:rsidRDefault="000818E0" w:rsidP="009B3A1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Metadat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ast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迁移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ock serv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。</w:t>
      </w:r>
    </w:p>
    <w:p w:rsidR="000818E0" w:rsidRDefault="000818E0" w:rsidP="009B3A1D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3D5813" w:rsidRDefault="003D5813" w:rsidP="009B3A1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完整的分布式写入：</w:t>
      </w:r>
    </w:p>
    <w:p w:rsidR="003D5813" w:rsidRDefault="002D08C3" w:rsidP="002D08C3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397799"/>
            <wp:effectExtent l="1905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97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5813" w:rsidRDefault="00C60661" w:rsidP="002D08C3"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client</w:t>
      </w:r>
      <w:r w:rsidR="002D08C3">
        <w:rPr>
          <w:rFonts w:ascii="Times New Roman" w:eastAsiaTheme="majorEastAsia" w:hAnsi="Times New Roman" w:cs="Times New Roman" w:hint="eastAsia"/>
          <w:sz w:val="28"/>
          <w:szCs w:val="28"/>
        </w:rPr>
        <w:t>去</w:t>
      </w:r>
      <w:r w:rsidR="002D08C3">
        <w:rPr>
          <w:rFonts w:ascii="Times New Roman" w:eastAsiaTheme="majorEastAsia" w:hAnsi="Times New Roman" w:cs="Times New Roman" w:hint="eastAsia"/>
          <w:sz w:val="28"/>
          <w:szCs w:val="28"/>
        </w:rPr>
        <w:t>lock server</w:t>
      </w:r>
      <w:r w:rsidR="002D08C3">
        <w:rPr>
          <w:rFonts w:ascii="Times New Roman" w:eastAsiaTheme="majorEastAsia" w:hAnsi="Times New Roman" w:cs="Times New Roman" w:hint="eastAsia"/>
          <w:sz w:val="28"/>
          <w:szCs w:val="28"/>
        </w:rPr>
        <w:t>请求锁</w:t>
      </w:r>
    </w:p>
    <w:p w:rsidR="002D08C3" w:rsidRDefault="002D08C3" w:rsidP="002D08C3"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lock serv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锁住这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并且返回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所在服务器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erver id</w:t>
      </w:r>
    </w:p>
    <w:p w:rsidR="002D08C3" w:rsidRDefault="002D08C3" w:rsidP="002D08C3"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clien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把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key,valu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写入到对应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blet server</w:t>
      </w:r>
    </w:p>
    <w:p w:rsidR="002D08C3" w:rsidRDefault="002D08C3" w:rsidP="002D08C3"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ablet sev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会写写一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og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防止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宕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机导致内存数据丢失，</w:t>
      </w:r>
    </w:p>
    <w:p w:rsidR="002D08C3" w:rsidRDefault="002D08C3" w:rsidP="002D08C3"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然后把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key.valu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写入到内存中</w:t>
      </w:r>
    </w:p>
    <w:p w:rsidR="002D08C3" w:rsidRDefault="002D08C3" w:rsidP="002D08C3"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日志和内存中的数据都会写入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G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</w:t>
      </w:r>
    </w:p>
    <w:p w:rsidR="002D08C3" w:rsidRDefault="002D08C3" w:rsidP="002D08C3"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全部完成后会告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lient</w:t>
      </w:r>
    </w:p>
    <w:p w:rsidR="002D08C3" w:rsidRPr="002D08C3" w:rsidRDefault="002D08C3" w:rsidP="002D08C3"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clien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通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ock serv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释放锁</w:t>
      </w:r>
    </w:p>
    <w:p w:rsidR="002D08C3" w:rsidRDefault="002D08C3" w:rsidP="009B3A1D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C60661" w:rsidRDefault="00C60661" w:rsidP="009B3A1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完整的读取流程：</w:t>
      </w:r>
    </w:p>
    <w:p w:rsidR="00C60661" w:rsidRDefault="00C60661" w:rsidP="009B3A1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599421"/>
            <wp:effectExtent l="19050" t="0" r="2540" b="0"/>
            <wp:docPr id="1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994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0661" w:rsidRDefault="00C60661" w:rsidP="009B3A1D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614871" w:rsidRDefault="00614871" w:rsidP="009B3A1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组成：</w:t>
      </w:r>
    </w:p>
    <w:p w:rsidR="00614871" w:rsidRDefault="00614871" w:rsidP="009B3A1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3909777"/>
            <wp:effectExtent l="1905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097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0661" w:rsidRDefault="00C60661" w:rsidP="009B3A1D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B3A1D" w:rsidRDefault="009B3A1D" w:rsidP="009B3A1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外排序：</w:t>
      </w:r>
    </w:p>
    <w:p w:rsidR="009B3A1D" w:rsidRDefault="009B3A1D" w:rsidP="009B3A1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102860" cy="449580"/>
            <wp:effectExtent l="19050" t="0" r="2540" b="0"/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 l="3251" t="106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2860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A1D" w:rsidRDefault="009B3A1D" w:rsidP="009B3A1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第一步：</w:t>
      </w:r>
    </w:p>
    <w:p w:rsidR="009B3A1D" w:rsidRDefault="009B3A1D" w:rsidP="009B3A1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153339"/>
            <wp:effectExtent l="19050" t="0" r="2540" b="0"/>
            <wp:docPr id="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53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A1D" w:rsidRDefault="009B3A1D" w:rsidP="009B3A1D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B3A1D" w:rsidRDefault="009B3A1D" w:rsidP="009B3A1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第二步：</w:t>
      </w:r>
    </w:p>
    <w:p w:rsidR="009B3A1D" w:rsidRDefault="009B3A1D" w:rsidP="009B3A1D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001554"/>
            <wp:effectExtent l="19050" t="0" r="2540" b="0"/>
            <wp:docPr id="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015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A1D" w:rsidRDefault="009B3A1D" w:rsidP="009B3A1D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B3A1D" w:rsidRDefault="00730262" w:rsidP="005B476D"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如果数据量非常大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使用二叉查找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树时，其时间复杂度为</w:t>
      </w:r>
      <w:r w:rsidR="005B476D" w:rsidRPr="00E13093">
        <w:rPr>
          <w:position w:val="-12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19" o:title=""/>
          </v:shape>
          <o:OLEObject Type="Embed" ProgID="Equation.DSMT4" ShapeID="_x0000_i1025" DrawAspect="Content" ObjectID="_1698427618" r:id="rId2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如果</w:t>
      </w:r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为</w:t>
      </w:r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10</w:t>
      </w:r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亿，则需要查找</w:t>
      </w:r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9log2(10)</w:t>
      </w:r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，大约要</w:t>
      </w:r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30</w:t>
      </w:r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次，在硬盘上查找</w:t>
      </w:r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30</w:t>
      </w:r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次的话，</w:t>
      </w:r>
      <w:proofErr w:type="gramStart"/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一次寻轨为</w:t>
      </w:r>
      <w:proofErr w:type="gramEnd"/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10ms</w:t>
      </w:r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，这样查找一次就要</w:t>
      </w:r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300ms</w:t>
      </w:r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，还是比较慢的。这是需要把二叉树转换为</w:t>
      </w:r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 w:rsidR="005B476D">
        <w:rPr>
          <w:rFonts w:ascii="Times New Roman" w:eastAsiaTheme="majorEastAsia" w:hAnsi="Times New Roman" w:cs="Times New Roman" w:hint="eastAsia"/>
          <w:sz w:val="28"/>
          <w:szCs w:val="28"/>
        </w:rPr>
        <w:t>树，以降低树高。</w:t>
      </w:r>
    </w:p>
    <w:p w:rsidR="005B476D" w:rsidRDefault="00704735" w:rsidP="005B476D"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188319"/>
            <wp:effectExtent l="1905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883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476D" w:rsidRDefault="005B476D" w:rsidP="005B476D"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上面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树，由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二叉变成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了三叉，小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放在根结点的左边，大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小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放中间，大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放右边。</w:t>
      </w:r>
    </w:p>
    <w:p w:rsidR="005B476D" w:rsidRDefault="00601764" w:rsidP="005B476D"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树的问题：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非叶结点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data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图中的黄色块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占用太多空间，能存储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图中的蓝色和紫色块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数量少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导致叉树比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较少，因为一个磁盘块的大小是有限的。</w:t>
      </w:r>
    </w:p>
    <w:p w:rsidR="00601764" w:rsidRDefault="00601764" w:rsidP="005B476D"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601764" w:rsidRDefault="00601764" w:rsidP="005B476D"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树：非叶子结点不存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at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这样非叶子结点所在的磁盘块都可以存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3B0556">
        <w:rPr>
          <w:rFonts w:ascii="Times New Roman" w:eastAsiaTheme="majorEastAsia" w:hAnsi="Times New Roman" w:cs="Times New Roman" w:hint="eastAsia"/>
          <w:sz w:val="28"/>
          <w:szCs w:val="28"/>
        </w:rPr>
        <w:t>把所有的</w:t>
      </w:r>
      <w:r w:rsidR="003B0556">
        <w:rPr>
          <w:rFonts w:ascii="Times New Roman" w:eastAsiaTheme="majorEastAsia" w:hAnsi="Times New Roman" w:cs="Times New Roman" w:hint="eastAsia"/>
          <w:sz w:val="28"/>
          <w:szCs w:val="28"/>
        </w:rPr>
        <w:t>data</w:t>
      </w:r>
      <w:r w:rsidR="003B0556">
        <w:rPr>
          <w:rFonts w:ascii="Times New Roman" w:eastAsiaTheme="majorEastAsia" w:hAnsi="Times New Roman" w:cs="Times New Roman" w:hint="eastAsia"/>
          <w:sz w:val="28"/>
          <w:szCs w:val="28"/>
        </w:rPr>
        <w:t>都放在叶子结点中。</w:t>
      </w:r>
    </w:p>
    <w:p w:rsidR="00601764" w:rsidRDefault="00601764" w:rsidP="00601764">
      <w:pPr>
        <w:ind w:firstLineChars="200" w:firstLine="560"/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067207"/>
            <wp:effectExtent l="19050" t="0" r="25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72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1764" w:rsidRDefault="00601764" w:rsidP="005B476D"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9B3A1D" w:rsidRPr="00EC5F04" w:rsidRDefault="009B3A1D" w:rsidP="00A95B97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9B3A1D" w:rsidRPr="00EC5F04" w:rsidSect="000726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EA236B"/>
    <w:multiLevelType w:val="hybridMultilevel"/>
    <w:tmpl w:val="E208FE5E"/>
    <w:lvl w:ilvl="0" w:tplc="B8FEA0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BD6421F"/>
    <w:multiLevelType w:val="hybridMultilevel"/>
    <w:tmpl w:val="E0641E1E"/>
    <w:lvl w:ilvl="0" w:tplc="7B9EE528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">
    <w:nsid w:val="10AE1434"/>
    <w:multiLevelType w:val="hybridMultilevel"/>
    <w:tmpl w:val="C700ED40"/>
    <w:lvl w:ilvl="0" w:tplc="6DFCDA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8687126"/>
    <w:multiLevelType w:val="hybridMultilevel"/>
    <w:tmpl w:val="B25AB660"/>
    <w:lvl w:ilvl="0" w:tplc="6C2648F8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4">
    <w:nsid w:val="23C730E4"/>
    <w:multiLevelType w:val="hybridMultilevel"/>
    <w:tmpl w:val="2BACC90C"/>
    <w:lvl w:ilvl="0" w:tplc="08947A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A3A3864"/>
    <w:multiLevelType w:val="hybridMultilevel"/>
    <w:tmpl w:val="155E3F02"/>
    <w:lvl w:ilvl="0" w:tplc="5C4C6C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4EA7CB4"/>
    <w:multiLevelType w:val="hybridMultilevel"/>
    <w:tmpl w:val="B5C832E4"/>
    <w:lvl w:ilvl="0" w:tplc="DE2CC672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55294FC1"/>
    <w:multiLevelType w:val="hybridMultilevel"/>
    <w:tmpl w:val="92728FE6"/>
    <w:lvl w:ilvl="0" w:tplc="56BE13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82706BC"/>
    <w:multiLevelType w:val="hybridMultilevel"/>
    <w:tmpl w:val="45B0D3F8"/>
    <w:lvl w:ilvl="0" w:tplc="3566D6E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C2139CA"/>
    <w:multiLevelType w:val="hybridMultilevel"/>
    <w:tmpl w:val="3B7C9406"/>
    <w:lvl w:ilvl="0" w:tplc="557CE5AA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1">
    <w:nsid w:val="62D607D1"/>
    <w:multiLevelType w:val="hybridMultilevel"/>
    <w:tmpl w:val="7D140D14"/>
    <w:lvl w:ilvl="0" w:tplc="576671F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9996482"/>
    <w:multiLevelType w:val="hybridMultilevel"/>
    <w:tmpl w:val="AFB64EBC"/>
    <w:lvl w:ilvl="0" w:tplc="34A2A1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CF70033"/>
    <w:multiLevelType w:val="hybridMultilevel"/>
    <w:tmpl w:val="7898DB44"/>
    <w:lvl w:ilvl="0" w:tplc="F02EA19C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4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4"/>
  </w:num>
  <w:num w:numId="2">
    <w:abstractNumId w:val="6"/>
  </w:num>
  <w:num w:numId="3">
    <w:abstractNumId w:val="2"/>
  </w:num>
  <w:num w:numId="4">
    <w:abstractNumId w:val="5"/>
  </w:num>
  <w:num w:numId="5">
    <w:abstractNumId w:val="4"/>
  </w:num>
  <w:num w:numId="6">
    <w:abstractNumId w:val="12"/>
  </w:num>
  <w:num w:numId="7">
    <w:abstractNumId w:val="0"/>
  </w:num>
  <w:num w:numId="8">
    <w:abstractNumId w:val="8"/>
  </w:num>
  <w:num w:numId="9">
    <w:abstractNumId w:val="1"/>
  </w:num>
  <w:num w:numId="10">
    <w:abstractNumId w:val="10"/>
  </w:num>
  <w:num w:numId="11">
    <w:abstractNumId w:val="13"/>
  </w:num>
  <w:num w:numId="12">
    <w:abstractNumId w:val="7"/>
  </w:num>
  <w:num w:numId="13">
    <w:abstractNumId w:val="9"/>
  </w:num>
  <w:num w:numId="14">
    <w:abstractNumId w:val="3"/>
  </w:num>
  <w:num w:numId="15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F3E38"/>
    <w:rsid w:val="00007A75"/>
    <w:rsid w:val="00021F02"/>
    <w:rsid w:val="0003204B"/>
    <w:rsid w:val="00033279"/>
    <w:rsid w:val="000366F5"/>
    <w:rsid w:val="00041237"/>
    <w:rsid w:val="000726F7"/>
    <w:rsid w:val="00073E46"/>
    <w:rsid w:val="000818E0"/>
    <w:rsid w:val="00081A84"/>
    <w:rsid w:val="000916D7"/>
    <w:rsid w:val="000A321A"/>
    <w:rsid w:val="000A3E70"/>
    <w:rsid w:val="000B5ADC"/>
    <w:rsid w:val="000C23D9"/>
    <w:rsid w:val="000D1133"/>
    <w:rsid w:val="000E7696"/>
    <w:rsid w:val="000F1BF9"/>
    <w:rsid w:val="000F37E1"/>
    <w:rsid w:val="0010556A"/>
    <w:rsid w:val="001116C7"/>
    <w:rsid w:val="0011382E"/>
    <w:rsid w:val="001143E4"/>
    <w:rsid w:val="00116490"/>
    <w:rsid w:val="001349C4"/>
    <w:rsid w:val="00134BB5"/>
    <w:rsid w:val="00151CD1"/>
    <w:rsid w:val="00154317"/>
    <w:rsid w:val="00160FCF"/>
    <w:rsid w:val="00170927"/>
    <w:rsid w:val="001759CA"/>
    <w:rsid w:val="00185CF3"/>
    <w:rsid w:val="001947EC"/>
    <w:rsid w:val="0019770C"/>
    <w:rsid w:val="001A1D74"/>
    <w:rsid w:val="001B20DA"/>
    <w:rsid w:val="001B2EBD"/>
    <w:rsid w:val="001B58A5"/>
    <w:rsid w:val="001D1E8D"/>
    <w:rsid w:val="001E45FB"/>
    <w:rsid w:val="001E7E2E"/>
    <w:rsid w:val="001F0667"/>
    <w:rsid w:val="00201A19"/>
    <w:rsid w:val="002041EF"/>
    <w:rsid w:val="0020684F"/>
    <w:rsid w:val="0020735B"/>
    <w:rsid w:val="00210453"/>
    <w:rsid w:val="0022390D"/>
    <w:rsid w:val="002254A9"/>
    <w:rsid w:val="00241312"/>
    <w:rsid w:val="00243CF3"/>
    <w:rsid w:val="00245717"/>
    <w:rsid w:val="00256FEC"/>
    <w:rsid w:val="00264691"/>
    <w:rsid w:val="00266166"/>
    <w:rsid w:val="00274025"/>
    <w:rsid w:val="00283A5A"/>
    <w:rsid w:val="0028783D"/>
    <w:rsid w:val="002A2528"/>
    <w:rsid w:val="002B2BD3"/>
    <w:rsid w:val="002B737A"/>
    <w:rsid w:val="002C31C2"/>
    <w:rsid w:val="002C59CB"/>
    <w:rsid w:val="002D08C3"/>
    <w:rsid w:val="002D2570"/>
    <w:rsid w:val="002E7AD2"/>
    <w:rsid w:val="002F57FC"/>
    <w:rsid w:val="002F74A2"/>
    <w:rsid w:val="00300D99"/>
    <w:rsid w:val="003033E6"/>
    <w:rsid w:val="003165A3"/>
    <w:rsid w:val="00316961"/>
    <w:rsid w:val="00320114"/>
    <w:rsid w:val="00335FF2"/>
    <w:rsid w:val="00341576"/>
    <w:rsid w:val="00346FBB"/>
    <w:rsid w:val="003557A0"/>
    <w:rsid w:val="00382D21"/>
    <w:rsid w:val="00390FCA"/>
    <w:rsid w:val="003961CE"/>
    <w:rsid w:val="003A54B6"/>
    <w:rsid w:val="003B0556"/>
    <w:rsid w:val="003B57C5"/>
    <w:rsid w:val="003C3B46"/>
    <w:rsid w:val="003C413C"/>
    <w:rsid w:val="003D5813"/>
    <w:rsid w:val="003E59FB"/>
    <w:rsid w:val="003F3E38"/>
    <w:rsid w:val="003F4E49"/>
    <w:rsid w:val="003F6148"/>
    <w:rsid w:val="004003F5"/>
    <w:rsid w:val="00411309"/>
    <w:rsid w:val="00411828"/>
    <w:rsid w:val="004250F6"/>
    <w:rsid w:val="004311D1"/>
    <w:rsid w:val="00431CF9"/>
    <w:rsid w:val="004322B3"/>
    <w:rsid w:val="00435D95"/>
    <w:rsid w:val="00436536"/>
    <w:rsid w:val="004634E6"/>
    <w:rsid w:val="00484548"/>
    <w:rsid w:val="00486B4D"/>
    <w:rsid w:val="00487F4D"/>
    <w:rsid w:val="00492A2D"/>
    <w:rsid w:val="004A0FD6"/>
    <w:rsid w:val="004B213B"/>
    <w:rsid w:val="004B7F48"/>
    <w:rsid w:val="004E0D84"/>
    <w:rsid w:val="004E3B62"/>
    <w:rsid w:val="004E68A5"/>
    <w:rsid w:val="004F09EA"/>
    <w:rsid w:val="004F21D0"/>
    <w:rsid w:val="005078EE"/>
    <w:rsid w:val="005175D7"/>
    <w:rsid w:val="00517795"/>
    <w:rsid w:val="00520EC6"/>
    <w:rsid w:val="005230BC"/>
    <w:rsid w:val="00526B1B"/>
    <w:rsid w:val="00531AFB"/>
    <w:rsid w:val="00545480"/>
    <w:rsid w:val="005563C6"/>
    <w:rsid w:val="00586129"/>
    <w:rsid w:val="00591385"/>
    <w:rsid w:val="005A24CD"/>
    <w:rsid w:val="005A4680"/>
    <w:rsid w:val="005B3638"/>
    <w:rsid w:val="005B476D"/>
    <w:rsid w:val="005B603C"/>
    <w:rsid w:val="005C235D"/>
    <w:rsid w:val="005C5BA0"/>
    <w:rsid w:val="005E493D"/>
    <w:rsid w:val="005F3E8E"/>
    <w:rsid w:val="005F4BC5"/>
    <w:rsid w:val="005F6100"/>
    <w:rsid w:val="005F6632"/>
    <w:rsid w:val="00601341"/>
    <w:rsid w:val="00601764"/>
    <w:rsid w:val="006124DE"/>
    <w:rsid w:val="00614871"/>
    <w:rsid w:val="0061648B"/>
    <w:rsid w:val="00620B26"/>
    <w:rsid w:val="00635895"/>
    <w:rsid w:val="00637AF8"/>
    <w:rsid w:val="00654E8C"/>
    <w:rsid w:val="00667A06"/>
    <w:rsid w:val="00680001"/>
    <w:rsid w:val="00681C88"/>
    <w:rsid w:val="0068264B"/>
    <w:rsid w:val="00697FA8"/>
    <w:rsid w:val="006A270B"/>
    <w:rsid w:val="006A2B3A"/>
    <w:rsid w:val="006C480D"/>
    <w:rsid w:val="006E3488"/>
    <w:rsid w:val="006F5925"/>
    <w:rsid w:val="006F7D8D"/>
    <w:rsid w:val="00704735"/>
    <w:rsid w:val="007049F1"/>
    <w:rsid w:val="007073A2"/>
    <w:rsid w:val="007077B4"/>
    <w:rsid w:val="00720043"/>
    <w:rsid w:val="00724263"/>
    <w:rsid w:val="00730262"/>
    <w:rsid w:val="00734BED"/>
    <w:rsid w:val="00737D7E"/>
    <w:rsid w:val="007501C3"/>
    <w:rsid w:val="00750B80"/>
    <w:rsid w:val="0075301D"/>
    <w:rsid w:val="0075543C"/>
    <w:rsid w:val="007556F6"/>
    <w:rsid w:val="00771D3A"/>
    <w:rsid w:val="00772AA8"/>
    <w:rsid w:val="00773E2F"/>
    <w:rsid w:val="00787531"/>
    <w:rsid w:val="00796038"/>
    <w:rsid w:val="0079720C"/>
    <w:rsid w:val="007A235B"/>
    <w:rsid w:val="007A78F6"/>
    <w:rsid w:val="007C11A0"/>
    <w:rsid w:val="007F539D"/>
    <w:rsid w:val="007F696E"/>
    <w:rsid w:val="0080345D"/>
    <w:rsid w:val="0081641D"/>
    <w:rsid w:val="00823F37"/>
    <w:rsid w:val="0082520C"/>
    <w:rsid w:val="00831AD2"/>
    <w:rsid w:val="00857BDF"/>
    <w:rsid w:val="00860E42"/>
    <w:rsid w:val="00863178"/>
    <w:rsid w:val="0089247C"/>
    <w:rsid w:val="00893C69"/>
    <w:rsid w:val="008A3266"/>
    <w:rsid w:val="008A7450"/>
    <w:rsid w:val="008A7784"/>
    <w:rsid w:val="008D22C0"/>
    <w:rsid w:val="008E19EC"/>
    <w:rsid w:val="008E286F"/>
    <w:rsid w:val="008E3B57"/>
    <w:rsid w:val="008F105C"/>
    <w:rsid w:val="008F33A0"/>
    <w:rsid w:val="008F3A9F"/>
    <w:rsid w:val="008F7568"/>
    <w:rsid w:val="008F7D8D"/>
    <w:rsid w:val="0092030F"/>
    <w:rsid w:val="00920F5E"/>
    <w:rsid w:val="009260A8"/>
    <w:rsid w:val="0093173E"/>
    <w:rsid w:val="0093440C"/>
    <w:rsid w:val="00935C2E"/>
    <w:rsid w:val="009440D2"/>
    <w:rsid w:val="00945BA4"/>
    <w:rsid w:val="00956DB4"/>
    <w:rsid w:val="00963281"/>
    <w:rsid w:val="00964A3A"/>
    <w:rsid w:val="00964B5A"/>
    <w:rsid w:val="00981502"/>
    <w:rsid w:val="009879DC"/>
    <w:rsid w:val="00991384"/>
    <w:rsid w:val="009B3A1D"/>
    <w:rsid w:val="009B405B"/>
    <w:rsid w:val="009C6D52"/>
    <w:rsid w:val="009C76E9"/>
    <w:rsid w:val="009D56EE"/>
    <w:rsid w:val="009E6A46"/>
    <w:rsid w:val="009F138F"/>
    <w:rsid w:val="009F6A8C"/>
    <w:rsid w:val="00A00A4E"/>
    <w:rsid w:val="00A01043"/>
    <w:rsid w:val="00A012E7"/>
    <w:rsid w:val="00A0284B"/>
    <w:rsid w:val="00A14698"/>
    <w:rsid w:val="00A153E6"/>
    <w:rsid w:val="00A34EC7"/>
    <w:rsid w:val="00A379BC"/>
    <w:rsid w:val="00A46285"/>
    <w:rsid w:val="00A51C03"/>
    <w:rsid w:val="00A53E9D"/>
    <w:rsid w:val="00A54636"/>
    <w:rsid w:val="00A54AFB"/>
    <w:rsid w:val="00A912E1"/>
    <w:rsid w:val="00A95B97"/>
    <w:rsid w:val="00A9743F"/>
    <w:rsid w:val="00AB1B05"/>
    <w:rsid w:val="00AB244D"/>
    <w:rsid w:val="00AD33C5"/>
    <w:rsid w:val="00AD6C36"/>
    <w:rsid w:val="00AD6CD8"/>
    <w:rsid w:val="00AE4EDE"/>
    <w:rsid w:val="00AF27C7"/>
    <w:rsid w:val="00B00333"/>
    <w:rsid w:val="00B168DD"/>
    <w:rsid w:val="00B174F4"/>
    <w:rsid w:val="00B20BB4"/>
    <w:rsid w:val="00B20BD2"/>
    <w:rsid w:val="00B253A6"/>
    <w:rsid w:val="00B31147"/>
    <w:rsid w:val="00B4208F"/>
    <w:rsid w:val="00B421F4"/>
    <w:rsid w:val="00B557C2"/>
    <w:rsid w:val="00B56513"/>
    <w:rsid w:val="00B66DF2"/>
    <w:rsid w:val="00B674A9"/>
    <w:rsid w:val="00B722BF"/>
    <w:rsid w:val="00B746D8"/>
    <w:rsid w:val="00B8655A"/>
    <w:rsid w:val="00BA236A"/>
    <w:rsid w:val="00BA6855"/>
    <w:rsid w:val="00BB2068"/>
    <w:rsid w:val="00BC4B0E"/>
    <w:rsid w:val="00BD5F57"/>
    <w:rsid w:val="00BD7711"/>
    <w:rsid w:val="00BF2059"/>
    <w:rsid w:val="00C043EE"/>
    <w:rsid w:val="00C15FA7"/>
    <w:rsid w:val="00C2215E"/>
    <w:rsid w:val="00C24694"/>
    <w:rsid w:val="00C36494"/>
    <w:rsid w:val="00C60661"/>
    <w:rsid w:val="00C61CA1"/>
    <w:rsid w:val="00C6206C"/>
    <w:rsid w:val="00C8355A"/>
    <w:rsid w:val="00CB63B6"/>
    <w:rsid w:val="00CB6C3A"/>
    <w:rsid w:val="00CB7A4B"/>
    <w:rsid w:val="00CC3993"/>
    <w:rsid w:val="00CC6670"/>
    <w:rsid w:val="00CE0136"/>
    <w:rsid w:val="00CE44E5"/>
    <w:rsid w:val="00CF0989"/>
    <w:rsid w:val="00D004D1"/>
    <w:rsid w:val="00D15C4F"/>
    <w:rsid w:val="00D17C1C"/>
    <w:rsid w:val="00D40AEC"/>
    <w:rsid w:val="00D5472D"/>
    <w:rsid w:val="00D5635C"/>
    <w:rsid w:val="00D8174B"/>
    <w:rsid w:val="00D912AB"/>
    <w:rsid w:val="00D95102"/>
    <w:rsid w:val="00DA10FA"/>
    <w:rsid w:val="00DA148C"/>
    <w:rsid w:val="00DA4CC2"/>
    <w:rsid w:val="00DB0C3F"/>
    <w:rsid w:val="00DC369B"/>
    <w:rsid w:val="00DC7488"/>
    <w:rsid w:val="00DD1078"/>
    <w:rsid w:val="00DD4DC0"/>
    <w:rsid w:val="00DF5BFE"/>
    <w:rsid w:val="00E0263D"/>
    <w:rsid w:val="00E05CA7"/>
    <w:rsid w:val="00E1212B"/>
    <w:rsid w:val="00E1281A"/>
    <w:rsid w:val="00E2617E"/>
    <w:rsid w:val="00E310D1"/>
    <w:rsid w:val="00E656AF"/>
    <w:rsid w:val="00E66CD1"/>
    <w:rsid w:val="00E732F7"/>
    <w:rsid w:val="00E74D92"/>
    <w:rsid w:val="00E83ADC"/>
    <w:rsid w:val="00E912A3"/>
    <w:rsid w:val="00E931C5"/>
    <w:rsid w:val="00EA2965"/>
    <w:rsid w:val="00EA6E84"/>
    <w:rsid w:val="00EB7414"/>
    <w:rsid w:val="00EC1117"/>
    <w:rsid w:val="00EC5F04"/>
    <w:rsid w:val="00ED0555"/>
    <w:rsid w:val="00ED0969"/>
    <w:rsid w:val="00F02C78"/>
    <w:rsid w:val="00F06C04"/>
    <w:rsid w:val="00F13B3C"/>
    <w:rsid w:val="00F21375"/>
    <w:rsid w:val="00F22EAE"/>
    <w:rsid w:val="00F2790F"/>
    <w:rsid w:val="00F6022B"/>
    <w:rsid w:val="00F75AB7"/>
    <w:rsid w:val="00FA6658"/>
    <w:rsid w:val="00FB099C"/>
    <w:rsid w:val="00FB5756"/>
    <w:rsid w:val="00FC7A79"/>
    <w:rsid w:val="00FD49BC"/>
    <w:rsid w:val="00FF24FB"/>
    <w:rsid w:val="00FF3D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9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472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B8655A"/>
  </w:style>
  <w:style w:type="character" w:customStyle="1" w:styleId="hljs-keyword">
    <w:name w:val="hljs-keyword"/>
    <w:basedOn w:val="a0"/>
    <w:rsid w:val="00B8655A"/>
  </w:style>
  <w:style w:type="paragraph" w:styleId="a3">
    <w:name w:val="List Paragraph"/>
    <w:basedOn w:val="a"/>
    <w:uiPriority w:val="34"/>
    <w:qFormat/>
    <w:rsid w:val="006124DE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BD5F57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D5F57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5175D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175D7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5175D7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5175D7"/>
  </w:style>
  <w:style w:type="character" w:customStyle="1" w:styleId="hljs-number">
    <w:name w:val="hljs-number"/>
    <w:basedOn w:val="a0"/>
    <w:rsid w:val="005175D7"/>
  </w:style>
  <w:style w:type="character" w:styleId="a5">
    <w:name w:val="Hyperlink"/>
    <w:basedOn w:val="a0"/>
    <w:uiPriority w:val="99"/>
    <w:unhideWhenUsed/>
    <w:rsid w:val="00CE44E5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5A4680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FF9C3B-C15E-43CB-9EF6-6AB6ECB35F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39</TotalTime>
  <Pages>10</Pages>
  <Words>340</Words>
  <Characters>1941</Characters>
  <Application>Microsoft Office Word</Application>
  <DocSecurity>0</DocSecurity>
  <Lines>16</Lines>
  <Paragraphs>4</Paragraphs>
  <ScaleCrop>false</ScaleCrop>
  <Company/>
  <LinksUpToDate>false</LinksUpToDate>
  <CharactersWithSpaces>22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274</cp:revision>
  <dcterms:created xsi:type="dcterms:W3CDTF">2021-01-31T08:02:00Z</dcterms:created>
  <dcterms:modified xsi:type="dcterms:W3CDTF">2021-11-14T12:40:00Z</dcterms:modified>
</cp:coreProperties>
</file>